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95afd48e796e4e8f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08D019C9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3279D943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04E70B44">
          <v:shape xmlns:o="urn:schemas-microsoft-com:office:office" xmlns:v="urn:schemas-microsoft-com:vml" id="_x0000_i173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731" DrawAspect="Content" ObjectID="_1571334666" r:id="rId69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2EA7D757">
          <v:shape xmlns:o="urn:schemas-microsoft-com:office:office" xmlns:v="urn:schemas-microsoft-com:vml" id="_x0000_i173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732" DrawAspect="Content" ObjectID="_1571334667" r:id="rId69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77FD01D0">
          <v:shape xmlns:o="urn:schemas-microsoft-com:office:office" xmlns:v="urn:schemas-microsoft-com:vml" id="_x0000_i173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733" DrawAspect="Content" ObjectID="_1571334668" r:id="rId69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403B8744">
          <v:shape xmlns:o="urn:schemas-microsoft-com:office:office" xmlns:v="urn:schemas-microsoft-com:vml" id="_x0000_i173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734" DrawAspect="Content" ObjectID="_1571334669" r:id="rId69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77.bin" Id="rId696" /><Relationship Type="http://schemas.openxmlformats.org/officeDocument/2006/relationships/oleObject" Target="/word/embeddings/oleObject678.bin" Id="rId697" /><Relationship Type="http://schemas.openxmlformats.org/officeDocument/2006/relationships/oleObject" Target="/word/embeddings/oleObject679.bin" Id="rId698" /><Relationship Type="http://schemas.openxmlformats.org/officeDocument/2006/relationships/oleObject" Target="/word/embeddings/oleObject680.bin" Id="rId69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